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C382B5" w14:textId="62DAE05B" w:rsidR="00780CFD" w:rsidRPr="00CE4E5F" w:rsidRDefault="00B146FD" w:rsidP="002D140B">
      <w:pPr>
        <w:pBdr>
          <w:bottom w:val="single" w:sz="6" w:space="0" w:color="auto"/>
        </w:pBd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6654972" wp14:editId="63EEFFDE">
                <wp:simplePos x="0" y="0"/>
                <wp:positionH relativeFrom="column">
                  <wp:posOffset>5048250</wp:posOffset>
                </wp:positionH>
                <wp:positionV relativeFrom="paragraph">
                  <wp:posOffset>-647700</wp:posOffset>
                </wp:positionV>
                <wp:extent cx="1552575" cy="828675"/>
                <wp:effectExtent l="9525" t="10160" r="9525" b="8890"/>
                <wp:wrapNone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6E124" w14:textId="1AEF9B79" w:rsidR="002D140B" w:rsidRDefault="00572FE3" w:rsidP="002D140B">
                            <w:pPr>
                              <w:spacing w:line="240" w:lineRule="auto"/>
                            </w:pPr>
                            <w:proofErr w:type="spellStart"/>
                            <w:r>
                              <w:t>Ragul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hoopal</w:t>
                            </w:r>
                            <w:proofErr w:type="spellEnd"/>
                          </w:p>
                          <w:p w14:paraId="464DEC46" w14:textId="4D725409" w:rsidR="002D140B" w:rsidRDefault="00572FE3" w:rsidP="002D140B">
                            <w:pPr>
                              <w:spacing w:line="240" w:lineRule="auto"/>
                            </w:pPr>
                            <w:r>
                              <w:t>20ETMM11</w:t>
                            </w:r>
                            <w:bookmarkStart w:id="0" w:name="_GoBack"/>
                            <w:bookmarkEnd w:id="0"/>
                          </w:p>
                          <w:p w14:paraId="547E48A3" w14:textId="50E3A839" w:rsidR="002D140B" w:rsidRDefault="002D140B" w:rsidP="002D140B">
                            <w:pPr>
                              <w:spacing w:line="240" w:lineRule="auto"/>
                            </w:pPr>
                            <w:r>
                              <w:t>Group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654972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397.5pt;margin-top:-51pt;width:122.25pt;height:6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">
                <v:textbox>
                  <w:txbxContent>
                    <w:p w14:paraId="1656E124" w14:textId="1AEF9B79" w:rsidR="002D140B" w:rsidRDefault="00572FE3" w:rsidP="002D140B">
                      <w:pPr>
                        <w:spacing w:line="240" w:lineRule="auto"/>
                      </w:pPr>
                      <w:proofErr w:type="spellStart"/>
                      <w:r>
                        <w:t>Ragul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hoopal</w:t>
                      </w:r>
                      <w:proofErr w:type="spellEnd"/>
                    </w:p>
                    <w:p w14:paraId="464DEC46" w14:textId="4D725409" w:rsidR="002D140B" w:rsidRDefault="00572FE3" w:rsidP="002D140B">
                      <w:pPr>
                        <w:spacing w:line="240" w:lineRule="auto"/>
                      </w:pPr>
                      <w:r>
                        <w:t>20ETMM11</w:t>
                      </w:r>
                      <w:bookmarkStart w:id="1" w:name="_GoBack"/>
                      <w:bookmarkEnd w:id="1"/>
                    </w:p>
                    <w:p w14:paraId="547E48A3" w14:textId="50E3A839" w:rsidR="002D140B" w:rsidRDefault="002D140B" w:rsidP="002D140B">
                      <w:pPr>
                        <w:spacing w:line="240" w:lineRule="auto"/>
                      </w:pPr>
                      <w:r>
                        <w:t>Group-2</w:t>
                      </w:r>
                    </w:p>
                  </w:txbxContent>
                </v:textbox>
              </v:shape>
            </w:pict>
          </mc:Fallback>
        </mc:AlternateContent>
      </w:r>
      <w:r w:rsidR="00CE4E5F" w:rsidRPr="00CE4E5F">
        <w:rPr>
          <w:rFonts w:ascii="Times New Roman" w:hAnsi="Times New Roman" w:cs="Times New Roman"/>
          <w:b/>
          <w:bCs/>
          <w:sz w:val="24"/>
          <w:szCs w:val="24"/>
        </w:rPr>
        <w:t xml:space="preserve">Nitride film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80CF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MT-455</w:t>
      </w:r>
    </w:p>
    <w:p w14:paraId="7589A54C" w14:textId="77777777" w:rsidR="001D7C97" w:rsidRDefault="001D7C97">
      <w:pPr>
        <w:rPr>
          <w:rFonts w:ascii="Times New Roman" w:hAnsi="Times New Roman" w:cs="Times New Roman"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Aim:</w:t>
      </w:r>
      <w:r w:rsidRPr="001D7C97">
        <w:rPr>
          <w:rFonts w:ascii="Times New Roman" w:hAnsi="Times New Roman" w:cs="Times New Roman"/>
          <w:sz w:val="24"/>
          <w:szCs w:val="24"/>
        </w:rPr>
        <w:t xml:space="preserve"> To determine crystallite size and lattice strain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1D7C97">
        <w:rPr>
          <w:rFonts w:ascii="Times New Roman" w:hAnsi="Times New Roman" w:cs="Times New Roman"/>
          <w:sz w:val="24"/>
          <w:szCs w:val="24"/>
        </w:rPr>
        <w:t>the given dat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975DA7" w14:textId="77777777" w:rsidR="001D7C97" w:rsidRDefault="001D7C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Procedure:</w:t>
      </w:r>
      <w:r w:rsidR="00143F9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F0B20D" w14:textId="77777777" w:rsidR="00143F9E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instrumental broadening value,</w:t>
      </w:r>
      <w:r w:rsidRPr="00953ECD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463BD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686457054" r:id="rId8"/>
        </w:object>
      </w:r>
    </w:p>
    <w:p w14:paraId="4DEB6328" w14:textId="2164ADC9" w:rsidR="00953ECD" w:rsidRDefault="00953ECD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>
        <w:rPr>
          <w:rFonts w:ascii="Times New Roman" w:hAnsi="Times New Roman" w:cs="Times New Roman"/>
          <w:sz w:val="24"/>
          <w:szCs w:val="24"/>
        </w:rPr>
        <w:t xml:space="preserve">Gaussian equation </w:t>
      </w: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12"/>
          <w:sz w:val="24"/>
          <w:szCs w:val="24"/>
          <w:lang w:bidi="te-IN"/>
        </w:rPr>
        <w:object w:dxaOrig="1500" w:dyaOrig="440" w14:anchorId="7FC0D296">
          <v:shape id="_x0000_i1026" type="#_x0000_t75" style="width:74.25pt;height:22.5pt" o:ole="">
            <v:imagedata r:id="rId9" o:title=""/>
          </v:shape>
          <o:OLEObject Type="Embed" ProgID="Equation.DSMT4" ShapeID="_x0000_i1026" DrawAspect="Content" ObjectID="_1686457055" r:id="rId10"/>
        </w:object>
      </w:r>
      <w:r w:rsidR="006062E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         </w:t>
      </w:r>
    </w:p>
    <w:p w14:paraId="5A47C57A" w14:textId="30BCDB04" w:rsidR="00953ECD" w:rsidRPr="00953ECD" w:rsidRDefault="00953ECD" w:rsidP="006062E1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24"/>
          <w:sz w:val="24"/>
          <w:szCs w:val="24"/>
          <w:lang w:bidi="te-IN"/>
        </w:rPr>
        <w:object w:dxaOrig="2220" w:dyaOrig="620" w14:anchorId="235BCA9E">
          <v:shape id="_x0000_i1027" type="#_x0000_t75" style="width:111.75pt;height:30pt" o:ole="">
            <v:imagedata r:id="rId11" o:title=""/>
          </v:shape>
          <o:OLEObject Type="Embed" ProgID="Equation.DSMT4" ShapeID="_x0000_i1027" DrawAspect="Content" ObjectID="_1686457056" r:id="rId12"/>
        </w:objec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  <w:t xml:space="preserve">where,    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η=S</m:t>
        </m:r>
        <m:r>
          <m:rPr>
            <m:nor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train in the material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w:br/>
        </m:r>
      </m:oMath>
      <m:oMathPara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L= Crystallite Size</m:t>
          </m:r>
          <m:r>
            <m:rPr>
              <m:sty m:val="p"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w:br/>
          </m:r>
        </m:oMath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k=0.94</m:t>
          </m:r>
        </m:oMath>
      </m:oMathPara>
    </w:p>
    <w:p w14:paraId="0E6FD242" w14:textId="569B6476" w:rsidR="00953ECD" w:rsidRPr="00D13D62" w:rsidRDefault="00D13D62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λ=0.15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m</m:t>
        </m:r>
      </m:oMath>
    </w:p>
    <w:p w14:paraId="72E1E7E5" w14:textId="77777777" w:rsidR="00953ECD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the above equation with </w:t>
      </w:r>
      <w:r w:rsidRPr="00953EC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BA7D3BD">
          <v:shape id="_x0000_i1028" type="#_x0000_t75" style="width:52.5pt;height:15pt" o:ole="">
            <v:imagedata r:id="rId13" o:title=""/>
          </v:shape>
          <o:OLEObject Type="Embed" ProgID="Equation.DSMT4" ShapeID="_x0000_i1028" DrawAspect="Content" ObjectID="_168645705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Where, </w:t>
      </w:r>
      <w:r w:rsidRPr="00953ECD">
        <w:rPr>
          <w:rFonts w:ascii="Times New Roman" w:hAnsi="Times New Roman" w:cs="Times New Roman"/>
          <w:position w:val="-42"/>
          <w:sz w:val="24"/>
          <w:szCs w:val="24"/>
        </w:rPr>
        <w:object w:dxaOrig="1820" w:dyaOrig="960" w14:anchorId="1072B6E1">
          <v:shape id="_x0000_i1029" type="#_x0000_t75" style="width:91.5pt;height:47.25pt" o:ole="">
            <v:imagedata r:id="rId15" o:title=""/>
          </v:shape>
          <o:OLEObject Type="Embed" ProgID="Equation.DSMT4" ShapeID="_x0000_i1029" DrawAspect="Content" ObjectID="_1686457058" r:id="rId16"/>
        </w:object>
      </w:r>
    </w:p>
    <w:p w14:paraId="4162B107" w14:textId="40F727E4" w:rsidR="005C6BE8" w:rsidRDefault="00B146FD" w:rsidP="007B46A0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068B357A" wp14:editId="17736505">
            <wp:extent cx="5267325" cy="424537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2045" cy="424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21CB5" w14:textId="77777777" w:rsidR="00B146FD" w:rsidRDefault="00B146FD" w:rsidP="007B46A0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275" w:type="dxa"/>
        <w:tblLook w:val="04A0" w:firstRow="1" w:lastRow="0" w:firstColumn="1" w:lastColumn="0" w:noHBand="0" w:noVBand="1"/>
      </w:tblPr>
      <w:tblGrid>
        <w:gridCol w:w="1263"/>
        <w:gridCol w:w="1263"/>
        <w:gridCol w:w="1263"/>
        <w:gridCol w:w="1263"/>
        <w:gridCol w:w="1263"/>
        <w:gridCol w:w="1263"/>
        <w:gridCol w:w="1263"/>
        <w:gridCol w:w="1434"/>
      </w:tblGrid>
      <w:tr w:rsidR="007B46A0" w14:paraId="55BA2EFE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7CAC64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2θ</w:t>
            </w:r>
          </w:p>
        </w:tc>
        <w:tc>
          <w:tcPr>
            <w:tcW w:w="1263" w:type="dxa"/>
            <w:vAlign w:val="bottom"/>
          </w:tcPr>
          <w:p w14:paraId="592473D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θ(rad)</w:t>
            </w:r>
          </w:p>
        </w:tc>
        <w:tc>
          <w:tcPr>
            <w:tcW w:w="1263" w:type="dxa"/>
            <w:vAlign w:val="bottom"/>
          </w:tcPr>
          <w:p w14:paraId="667D033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fwhm)</w:t>
            </w:r>
          </w:p>
        </w:tc>
        <w:tc>
          <w:tcPr>
            <w:tcW w:w="1263" w:type="dxa"/>
            <w:vAlign w:val="bottom"/>
          </w:tcPr>
          <w:p w14:paraId="64F0C4A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263" w:type="dxa"/>
            <w:vAlign w:val="bottom"/>
          </w:tcPr>
          <w:p w14:paraId="03B4D73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263" w:type="dxa"/>
            <w:vAlign w:val="bottom"/>
          </w:tcPr>
          <w:p w14:paraId="4BB13AB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deg)</w:t>
            </w:r>
          </w:p>
        </w:tc>
        <w:tc>
          <w:tcPr>
            <w:tcW w:w="1263" w:type="dxa"/>
            <w:vAlign w:val="bottom"/>
          </w:tcPr>
          <w:p w14:paraId="6925466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434" w:type="dxa"/>
            <w:vAlign w:val="bottom"/>
          </w:tcPr>
          <w:p w14:paraId="5609EC4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</w:tr>
      <w:tr w:rsidR="00B146FD" w14:paraId="7DCF3D57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62A99FE3" w14:textId="6C8AA359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1.23024</w:t>
            </w:r>
          </w:p>
        </w:tc>
        <w:tc>
          <w:tcPr>
            <w:tcW w:w="1263" w:type="dxa"/>
            <w:vAlign w:val="bottom"/>
          </w:tcPr>
          <w:p w14:paraId="2067AA99" w14:textId="0857C42E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72535</w:t>
            </w:r>
          </w:p>
        </w:tc>
        <w:tc>
          <w:tcPr>
            <w:tcW w:w="1263" w:type="dxa"/>
            <w:vAlign w:val="bottom"/>
          </w:tcPr>
          <w:p w14:paraId="44086EF9" w14:textId="70C9234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0573</w:t>
            </w:r>
          </w:p>
        </w:tc>
        <w:tc>
          <w:tcPr>
            <w:tcW w:w="1263" w:type="dxa"/>
            <w:vAlign w:val="bottom"/>
          </w:tcPr>
          <w:p w14:paraId="12961390" w14:textId="409F142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7081</w:t>
            </w:r>
          </w:p>
        </w:tc>
        <w:tc>
          <w:tcPr>
            <w:tcW w:w="1263" w:type="dxa"/>
            <w:vAlign w:val="bottom"/>
          </w:tcPr>
          <w:p w14:paraId="22792B45" w14:textId="349A4E3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5.01E-05</w:t>
            </w:r>
          </w:p>
        </w:tc>
        <w:tc>
          <w:tcPr>
            <w:tcW w:w="1263" w:type="dxa"/>
            <w:vAlign w:val="bottom"/>
          </w:tcPr>
          <w:p w14:paraId="1D7DB323" w14:textId="648B480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7A4DFA9C" w14:textId="6826853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C943C05" w14:textId="1F629E6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B146FD" w14:paraId="6910BFAD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2713549" w14:textId="1C1F59E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6.29897</w:t>
            </w:r>
          </w:p>
        </w:tc>
        <w:tc>
          <w:tcPr>
            <w:tcW w:w="1263" w:type="dxa"/>
            <w:vAlign w:val="bottom"/>
          </w:tcPr>
          <w:p w14:paraId="1C15DC9B" w14:textId="06D9B6F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16768</w:t>
            </w:r>
          </w:p>
        </w:tc>
        <w:tc>
          <w:tcPr>
            <w:tcW w:w="1263" w:type="dxa"/>
            <w:vAlign w:val="bottom"/>
          </w:tcPr>
          <w:p w14:paraId="0DBCEACC" w14:textId="1D12DFC6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10047</w:t>
            </w:r>
          </w:p>
        </w:tc>
        <w:tc>
          <w:tcPr>
            <w:tcW w:w="1263" w:type="dxa"/>
            <w:vAlign w:val="bottom"/>
          </w:tcPr>
          <w:p w14:paraId="23884856" w14:textId="6ADA95B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9207</w:t>
            </w:r>
          </w:p>
        </w:tc>
        <w:tc>
          <w:tcPr>
            <w:tcW w:w="1263" w:type="dxa"/>
            <w:vAlign w:val="bottom"/>
          </w:tcPr>
          <w:p w14:paraId="3E4BD5DF" w14:textId="0A254C3F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69</w:t>
            </w:r>
          </w:p>
        </w:tc>
        <w:tc>
          <w:tcPr>
            <w:tcW w:w="1263" w:type="dxa"/>
            <w:vAlign w:val="bottom"/>
          </w:tcPr>
          <w:p w14:paraId="7E58A28D" w14:textId="6EA92F8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2960F38F" w14:textId="61347F5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076C8401" w14:textId="7BA2BA2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B146FD" w14:paraId="14C468AD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42963B38" w14:textId="4EAE57B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41.76266</w:t>
            </w:r>
          </w:p>
        </w:tc>
        <w:tc>
          <w:tcPr>
            <w:tcW w:w="1263" w:type="dxa"/>
            <w:vAlign w:val="bottom"/>
          </w:tcPr>
          <w:p w14:paraId="186AB85A" w14:textId="3ACB171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64448</w:t>
            </w:r>
          </w:p>
        </w:tc>
        <w:tc>
          <w:tcPr>
            <w:tcW w:w="1263" w:type="dxa"/>
            <w:vAlign w:val="bottom"/>
          </w:tcPr>
          <w:p w14:paraId="512F027A" w14:textId="76AD5C8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10718</w:t>
            </w:r>
          </w:p>
        </w:tc>
        <w:tc>
          <w:tcPr>
            <w:tcW w:w="1263" w:type="dxa"/>
            <w:vAlign w:val="bottom"/>
          </w:tcPr>
          <w:p w14:paraId="137EDB7D" w14:textId="08CD3E9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9324</w:t>
            </w:r>
          </w:p>
        </w:tc>
        <w:tc>
          <w:tcPr>
            <w:tcW w:w="1263" w:type="dxa"/>
            <w:vAlign w:val="bottom"/>
          </w:tcPr>
          <w:p w14:paraId="04B703BC" w14:textId="3E009C78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73</w:t>
            </w:r>
          </w:p>
        </w:tc>
        <w:tc>
          <w:tcPr>
            <w:tcW w:w="1263" w:type="dxa"/>
            <w:vAlign w:val="bottom"/>
          </w:tcPr>
          <w:p w14:paraId="7C16F50C" w14:textId="104FFD15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C3BE94" w14:textId="6C2EB9FE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4B72F8ED" w14:textId="046A8C7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B146FD" w14:paraId="226A0AB8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4DF080C0" w14:textId="698B7C8F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51.3042</w:t>
            </w:r>
          </w:p>
        </w:tc>
        <w:tc>
          <w:tcPr>
            <w:tcW w:w="1263" w:type="dxa"/>
            <w:vAlign w:val="bottom"/>
          </w:tcPr>
          <w:p w14:paraId="1E881FAB" w14:textId="6C194874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47714</w:t>
            </w:r>
          </w:p>
        </w:tc>
        <w:tc>
          <w:tcPr>
            <w:tcW w:w="1263" w:type="dxa"/>
            <w:vAlign w:val="bottom"/>
          </w:tcPr>
          <w:p w14:paraId="67339565" w14:textId="39F90068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01079</w:t>
            </w:r>
          </w:p>
        </w:tc>
        <w:tc>
          <w:tcPr>
            <w:tcW w:w="1263" w:type="dxa"/>
            <w:vAlign w:val="bottom"/>
          </w:tcPr>
          <w:p w14:paraId="40F73F53" w14:textId="08318464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7642</w:t>
            </w:r>
          </w:p>
        </w:tc>
        <w:tc>
          <w:tcPr>
            <w:tcW w:w="1263" w:type="dxa"/>
            <w:vAlign w:val="bottom"/>
          </w:tcPr>
          <w:p w14:paraId="684521C0" w14:textId="0B7A312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11</w:t>
            </w:r>
          </w:p>
        </w:tc>
        <w:tc>
          <w:tcPr>
            <w:tcW w:w="1263" w:type="dxa"/>
            <w:vAlign w:val="bottom"/>
          </w:tcPr>
          <w:p w14:paraId="3F2CB158" w14:textId="64F8719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309C5AB5" w14:textId="239A69BC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79508E25" w14:textId="57F84DE8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B146FD" w14:paraId="64D53312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5929F043" w14:textId="64993B2C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0.93761</w:t>
            </w:r>
          </w:p>
        </w:tc>
        <w:tc>
          <w:tcPr>
            <w:tcW w:w="1263" w:type="dxa"/>
            <w:vAlign w:val="bottom"/>
          </w:tcPr>
          <w:p w14:paraId="38F315C1" w14:textId="765F4AA1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31781</w:t>
            </w:r>
          </w:p>
        </w:tc>
        <w:tc>
          <w:tcPr>
            <w:tcW w:w="1263" w:type="dxa"/>
            <w:vAlign w:val="bottom"/>
          </w:tcPr>
          <w:p w14:paraId="609657AA" w14:textId="7C5840B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65249</w:t>
            </w:r>
          </w:p>
        </w:tc>
        <w:tc>
          <w:tcPr>
            <w:tcW w:w="1263" w:type="dxa"/>
            <w:vAlign w:val="bottom"/>
          </w:tcPr>
          <w:p w14:paraId="02AE0AB3" w14:textId="001DF61F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8841</w:t>
            </w:r>
          </w:p>
        </w:tc>
        <w:tc>
          <w:tcPr>
            <w:tcW w:w="1263" w:type="dxa"/>
            <w:vAlign w:val="bottom"/>
          </w:tcPr>
          <w:p w14:paraId="69DD24C1" w14:textId="45A14BB4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832</w:t>
            </w:r>
          </w:p>
        </w:tc>
        <w:tc>
          <w:tcPr>
            <w:tcW w:w="1263" w:type="dxa"/>
            <w:vAlign w:val="bottom"/>
          </w:tcPr>
          <w:p w14:paraId="63D7F500" w14:textId="1460780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6EDEFFA0" w14:textId="11BB57F6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7C019C46" w14:textId="7C9E869A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B146FD" w14:paraId="4EED627A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62152D4D" w14:textId="2CF5844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72.90834</w:t>
            </w:r>
          </w:p>
        </w:tc>
        <w:tc>
          <w:tcPr>
            <w:tcW w:w="1263" w:type="dxa"/>
            <w:vAlign w:val="bottom"/>
          </w:tcPr>
          <w:p w14:paraId="6177D529" w14:textId="790CD5B0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36245</w:t>
            </w:r>
          </w:p>
        </w:tc>
        <w:tc>
          <w:tcPr>
            <w:tcW w:w="1263" w:type="dxa"/>
            <w:vAlign w:val="bottom"/>
          </w:tcPr>
          <w:p w14:paraId="4D397F34" w14:textId="3C98DA6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89106</w:t>
            </w:r>
          </w:p>
        </w:tc>
        <w:tc>
          <w:tcPr>
            <w:tcW w:w="1263" w:type="dxa"/>
            <w:vAlign w:val="bottom"/>
          </w:tcPr>
          <w:p w14:paraId="31D1CAA7" w14:textId="51C8548C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3005</w:t>
            </w:r>
          </w:p>
        </w:tc>
        <w:tc>
          <w:tcPr>
            <w:tcW w:w="1263" w:type="dxa"/>
            <w:vAlign w:val="bottom"/>
          </w:tcPr>
          <w:p w14:paraId="58583D90" w14:textId="440F5E8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089</w:t>
            </w:r>
          </w:p>
        </w:tc>
        <w:tc>
          <w:tcPr>
            <w:tcW w:w="1263" w:type="dxa"/>
            <w:vAlign w:val="bottom"/>
          </w:tcPr>
          <w:p w14:paraId="4C3E8F6F" w14:textId="2FB76C4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11722A" w14:textId="47C3DE0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3556AC2" w14:textId="17DB3C2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</w:tbl>
    <w:p w14:paraId="022E2F31" w14:textId="7108582E" w:rsidR="005C6BE8" w:rsidRDefault="005C6BE8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998" w:type="dxa"/>
        <w:tblLook w:val="04A0" w:firstRow="1" w:lastRow="0" w:firstColumn="1" w:lastColumn="0" w:noHBand="0" w:noVBand="1"/>
      </w:tblPr>
      <w:tblGrid>
        <w:gridCol w:w="1734"/>
        <w:gridCol w:w="1627"/>
        <w:gridCol w:w="1408"/>
        <w:gridCol w:w="1409"/>
      </w:tblGrid>
      <w:tr w:rsidR="007B46A0" w14:paraId="0E3C2D63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3A9855B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=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-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627" w:type="dxa"/>
            <w:vAlign w:val="bottom"/>
          </w:tcPr>
          <w:p w14:paraId="011DF0F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</w:p>
        </w:tc>
        <w:tc>
          <w:tcPr>
            <w:tcW w:w="1408" w:type="dxa"/>
            <w:vAlign w:val="bottom"/>
          </w:tcPr>
          <w:p w14:paraId="74B18A7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</w:rPr>
              <w:t>cosθ</w:t>
            </w:r>
          </w:p>
        </w:tc>
        <w:tc>
          <w:tcPr>
            <w:tcW w:w="1409" w:type="dxa"/>
            <w:vAlign w:val="bottom"/>
          </w:tcPr>
          <w:p w14:paraId="5A190E0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sinθ</w:t>
            </w:r>
          </w:p>
        </w:tc>
      </w:tr>
      <w:tr w:rsidR="00B146FD" w14:paraId="7A17808A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35A5F8B2" w14:textId="708EADEE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4.95E-05</w:t>
            </w:r>
          </w:p>
        </w:tc>
        <w:tc>
          <w:tcPr>
            <w:tcW w:w="1627" w:type="dxa"/>
            <w:vAlign w:val="bottom"/>
          </w:tcPr>
          <w:p w14:paraId="3B429450" w14:textId="7B1FE156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7038</w:t>
            </w:r>
          </w:p>
        </w:tc>
        <w:tc>
          <w:tcPr>
            <w:tcW w:w="1408" w:type="dxa"/>
            <w:vAlign w:val="bottom"/>
          </w:tcPr>
          <w:p w14:paraId="04409E21" w14:textId="5D6ABD9C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6778</w:t>
            </w:r>
          </w:p>
        </w:tc>
        <w:tc>
          <w:tcPr>
            <w:tcW w:w="1409" w:type="dxa"/>
            <w:vAlign w:val="bottom"/>
          </w:tcPr>
          <w:p w14:paraId="3DFEFC07" w14:textId="00DE0E89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69174</w:t>
            </w:r>
          </w:p>
        </w:tc>
      </w:tr>
      <w:tr w:rsidR="00B146FD" w14:paraId="22BEF125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72AB32D4" w14:textId="72EAAE7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68</w:t>
            </w:r>
          </w:p>
        </w:tc>
        <w:tc>
          <w:tcPr>
            <w:tcW w:w="1627" w:type="dxa"/>
            <w:vAlign w:val="bottom"/>
          </w:tcPr>
          <w:p w14:paraId="2CC9E33B" w14:textId="576DF5A8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9191</w:t>
            </w:r>
          </w:p>
        </w:tc>
        <w:tc>
          <w:tcPr>
            <w:tcW w:w="1408" w:type="dxa"/>
            <w:vAlign w:val="bottom"/>
          </w:tcPr>
          <w:p w14:paraId="581F1DC8" w14:textId="3CED529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8236</w:t>
            </w:r>
          </w:p>
        </w:tc>
        <w:tc>
          <w:tcPr>
            <w:tcW w:w="1409" w:type="dxa"/>
            <w:vAlign w:val="bottom"/>
          </w:tcPr>
          <w:p w14:paraId="3CC66935" w14:textId="0905AC0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11497</w:t>
            </w:r>
          </w:p>
        </w:tc>
      </w:tr>
      <w:tr w:rsidR="00B146FD" w14:paraId="7E5983E9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1235D895" w14:textId="7A1A7C12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73</w:t>
            </w:r>
          </w:p>
        </w:tc>
        <w:tc>
          <w:tcPr>
            <w:tcW w:w="1627" w:type="dxa"/>
            <w:vAlign w:val="bottom"/>
          </w:tcPr>
          <w:p w14:paraId="36C29230" w14:textId="34D40E71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9308</w:t>
            </w:r>
          </w:p>
        </w:tc>
        <w:tc>
          <w:tcPr>
            <w:tcW w:w="1408" w:type="dxa"/>
            <w:vAlign w:val="bottom"/>
          </w:tcPr>
          <w:p w14:paraId="616F0EE8" w14:textId="5CE172DA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804</w:t>
            </w:r>
          </w:p>
        </w:tc>
        <w:tc>
          <w:tcPr>
            <w:tcW w:w="1409" w:type="dxa"/>
            <w:vAlign w:val="bottom"/>
          </w:tcPr>
          <w:p w14:paraId="7C9BC174" w14:textId="28739E9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56434</w:t>
            </w:r>
          </w:p>
        </w:tc>
      </w:tr>
      <w:tr w:rsidR="00B146FD" w14:paraId="3935BAF8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4B267CC0" w14:textId="38D95DC3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311</w:t>
            </w:r>
          </w:p>
        </w:tc>
        <w:tc>
          <w:tcPr>
            <w:tcW w:w="1627" w:type="dxa"/>
            <w:vAlign w:val="bottom"/>
          </w:tcPr>
          <w:p w14:paraId="1E8CBC60" w14:textId="37F86DA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7624</w:t>
            </w:r>
          </w:p>
        </w:tc>
        <w:tc>
          <w:tcPr>
            <w:tcW w:w="1408" w:type="dxa"/>
            <w:vAlign w:val="bottom"/>
          </w:tcPr>
          <w:p w14:paraId="18237490" w14:textId="66307FB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15887</w:t>
            </w:r>
          </w:p>
        </w:tc>
        <w:tc>
          <w:tcPr>
            <w:tcW w:w="1409" w:type="dxa"/>
            <w:vAlign w:val="bottom"/>
          </w:tcPr>
          <w:p w14:paraId="233B68F1" w14:textId="5641A899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432906</w:t>
            </w:r>
          </w:p>
        </w:tc>
      </w:tr>
      <w:tr w:rsidR="00B146FD" w14:paraId="1712291B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5D5298A1" w14:textId="544910B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831</w:t>
            </w:r>
          </w:p>
        </w:tc>
        <w:tc>
          <w:tcPr>
            <w:tcW w:w="1627" w:type="dxa"/>
            <w:vAlign w:val="bottom"/>
          </w:tcPr>
          <w:p w14:paraId="44B63ED7" w14:textId="16F7DFDD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8831</w:t>
            </w:r>
          </w:p>
        </w:tc>
        <w:tc>
          <w:tcPr>
            <w:tcW w:w="1408" w:type="dxa"/>
            <w:vAlign w:val="bottom"/>
          </w:tcPr>
          <w:p w14:paraId="1E959C98" w14:textId="34E7628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4849</w:t>
            </w:r>
          </w:p>
        </w:tc>
        <w:tc>
          <w:tcPr>
            <w:tcW w:w="1409" w:type="dxa"/>
            <w:vAlign w:val="bottom"/>
          </w:tcPr>
          <w:p w14:paraId="6CA52891" w14:textId="6E1C4059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07069</w:t>
            </w:r>
          </w:p>
        </w:tc>
      </w:tr>
      <w:tr w:rsidR="00B146FD" w14:paraId="75860ADB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2EBFAFF9" w14:textId="6891FDCB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089</w:t>
            </w:r>
          </w:p>
        </w:tc>
        <w:tc>
          <w:tcPr>
            <w:tcW w:w="1627" w:type="dxa"/>
            <w:vAlign w:val="bottom"/>
          </w:tcPr>
          <w:p w14:paraId="0ACEC205" w14:textId="1110E22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2996</w:t>
            </w:r>
          </w:p>
        </w:tc>
        <w:tc>
          <w:tcPr>
            <w:tcW w:w="1408" w:type="dxa"/>
            <w:vAlign w:val="bottom"/>
          </w:tcPr>
          <w:p w14:paraId="38F5F622" w14:textId="2B8E68E7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654</w:t>
            </w:r>
          </w:p>
        </w:tc>
        <w:tc>
          <w:tcPr>
            <w:tcW w:w="1409" w:type="dxa"/>
            <w:vAlign w:val="bottom"/>
          </w:tcPr>
          <w:p w14:paraId="4EF058A8" w14:textId="70069C8F" w:rsidR="00B146FD" w:rsidRDefault="00B146FD" w:rsidP="00B146F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9418</w:t>
            </w:r>
          </w:p>
        </w:tc>
      </w:tr>
    </w:tbl>
    <w:p w14:paraId="682BC323" w14:textId="5243EF12" w:rsidR="007B46A0" w:rsidRDefault="00B146FD" w:rsidP="005C6BE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13375B69" wp14:editId="67D92059">
            <wp:extent cx="5943600" cy="43510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5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50F84" w14:textId="2EB9DA88" w:rsidR="001D7C97" w:rsidRPr="005C6BE8" w:rsidRDefault="005C6BE8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2808" w:type="dxa"/>
        <w:tblLook w:val="04A0" w:firstRow="1" w:lastRow="0" w:firstColumn="1" w:lastColumn="0" w:noHBand="0" w:noVBand="1"/>
      </w:tblPr>
      <w:tblGrid>
        <w:gridCol w:w="1980"/>
        <w:gridCol w:w="2070"/>
      </w:tblGrid>
      <w:tr w:rsidR="00B146FD" w14:paraId="4D223AFA" w14:textId="77777777" w:rsidTr="007B46A0">
        <w:tc>
          <w:tcPr>
            <w:tcW w:w="1980" w:type="dxa"/>
          </w:tcPr>
          <w:p w14:paraId="18216DB3" w14:textId="3F846445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lastRenderedPageBreak/>
              <w:t>Equation</w:t>
            </w:r>
          </w:p>
        </w:tc>
        <w:tc>
          <w:tcPr>
            <w:tcW w:w="2070" w:type="dxa"/>
          </w:tcPr>
          <w:p w14:paraId="557A3A7A" w14:textId="1E937229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y = a + b*x</w:t>
            </w:r>
          </w:p>
        </w:tc>
      </w:tr>
      <w:tr w:rsidR="00B146FD" w14:paraId="2683CADB" w14:textId="77777777" w:rsidTr="007B46A0">
        <w:tc>
          <w:tcPr>
            <w:tcW w:w="1980" w:type="dxa"/>
          </w:tcPr>
          <w:p w14:paraId="353D6ECC" w14:textId="2939B971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Plot</w:t>
            </w:r>
          </w:p>
        </w:tc>
        <w:tc>
          <w:tcPr>
            <w:tcW w:w="2070" w:type="dxa"/>
          </w:tcPr>
          <w:p w14:paraId="10D06A1E" w14:textId="621C7692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BrCosθ</w:t>
            </w:r>
          </w:p>
        </w:tc>
      </w:tr>
      <w:tr w:rsidR="00B146FD" w14:paraId="0438BE4F" w14:textId="77777777" w:rsidTr="007B46A0">
        <w:tc>
          <w:tcPr>
            <w:tcW w:w="1980" w:type="dxa"/>
          </w:tcPr>
          <w:p w14:paraId="2909F1C0" w14:textId="34D5F64A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Weight</w:t>
            </w:r>
          </w:p>
        </w:tc>
        <w:tc>
          <w:tcPr>
            <w:tcW w:w="2070" w:type="dxa"/>
          </w:tcPr>
          <w:p w14:paraId="7D8C2372" w14:textId="7BA6F16E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No Weighting</w:t>
            </w:r>
          </w:p>
        </w:tc>
      </w:tr>
      <w:tr w:rsidR="00B146FD" w14:paraId="636ED3F5" w14:textId="77777777" w:rsidTr="007B46A0">
        <w:tc>
          <w:tcPr>
            <w:tcW w:w="1980" w:type="dxa"/>
          </w:tcPr>
          <w:p w14:paraId="0FE993C6" w14:textId="78B03355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Intercept</w:t>
            </w:r>
          </w:p>
        </w:tc>
        <w:tc>
          <w:tcPr>
            <w:tcW w:w="2070" w:type="dxa"/>
          </w:tcPr>
          <w:p w14:paraId="0ED6D9D1" w14:textId="27F5A824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-0.00181 ± 0.00628</w:t>
            </w:r>
          </w:p>
        </w:tc>
      </w:tr>
      <w:tr w:rsidR="00B146FD" w14:paraId="1D3A062D" w14:textId="77777777" w:rsidTr="007B46A0">
        <w:tc>
          <w:tcPr>
            <w:tcW w:w="1980" w:type="dxa"/>
          </w:tcPr>
          <w:p w14:paraId="2DC63E37" w14:textId="3A9A1ACB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Slope</w:t>
            </w:r>
          </w:p>
        </w:tc>
        <w:tc>
          <w:tcPr>
            <w:tcW w:w="2070" w:type="dxa"/>
          </w:tcPr>
          <w:p w14:paraId="294D8026" w14:textId="14E22050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0.04905 ± 0.01471</w:t>
            </w:r>
          </w:p>
        </w:tc>
      </w:tr>
      <w:tr w:rsidR="00B146FD" w14:paraId="25A47F06" w14:textId="77777777" w:rsidTr="007B46A0">
        <w:tc>
          <w:tcPr>
            <w:tcW w:w="1980" w:type="dxa"/>
          </w:tcPr>
          <w:p w14:paraId="560BB40E" w14:textId="56169C47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Residual Sum of Squares</w:t>
            </w:r>
          </w:p>
        </w:tc>
        <w:tc>
          <w:tcPr>
            <w:tcW w:w="2070" w:type="dxa"/>
          </w:tcPr>
          <w:p w14:paraId="1A075069" w14:textId="1AD1ECEA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6.59624E-5</w:t>
            </w:r>
          </w:p>
        </w:tc>
      </w:tr>
      <w:tr w:rsidR="00B146FD" w14:paraId="1FC27016" w14:textId="77777777" w:rsidTr="007B46A0">
        <w:tc>
          <w:tcPr>
            <w:tcW w:w="1980" w:type="dxa"/>
          </w:tcPr>
          <w:p w14:paraId="32A9C978" w14:textId="350F53A3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Pearson's r</w:t>
            </w:r>
          </w:p>
        </w:tc>
        <w:tc>
          <w:tcPr>
            <w:tcW w:w="2070" w:type="dxa"/>
          </w:tcPr>
          <w:p w14:paraId="36A2D497" w14:textId="63E6751E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0.85762</w:t>
            </w:r>
          </w:p>
        </w:tc>
      </w:tr>
      <w:tr w:rsidR="00B146FD" w14:paraId="2989AD8A" w14:textId="77777777" w:rsidTr="007B46A0">
        <w:tc>
          <w:tcPr>
            <w:tcW w:w="1980" w:type="dxa"/>
          </w:tcPr>
          <w:p w14:paraId="0152BD8F" w14:textId="63A23047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R-Square (COD)</w:t>
            </w:r>
          </w:p>
        </w:tc>
        <w:tc>
          <w:tcPr>
            <w:tcW w:w="2070" w:type="dxa"/>
          </w:tcPr>
          <w:p w14:paraId="5E3EC7F3" w14:textId="39B5127C" w:rsidR="00B146FD" w:rsidRDefault="00B146FD" w:rsidP="00B146FD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745EF">
              <w:t>0.73551</w:t>
            </w:r>
          </w:p>
        </w:tc>
      </w:tr>
      <w:tr w:rsidR="00B146FD" w14:paraId="177A2D99" w14:textId="77777777" w:rsidTr="007B46A0">
        <w:tc>
          <w:tcPr>
            <w:tcW w:w="1980" w:type="dxa"/>
          </w:tcPr>
          <w:p w14:paraId="3FAFBB16" w14:textId="0C93A06E" w:rsidR="00B146FD" w:rsidRPr="00953E8A" w:rsidRDefault="00B146FD" w:rsidP="00B146FD">
            <w:pPr>
              <w:tabs>
                <w:tab w:val="left" w:pos="3433"/>
              </w:tabs>
            </w:pPr>
            <w:r w:rsidRPr="00F745EF">
              <w:t>Adj. R-Square</w:t>
            </w:r>
          </w:p>
        </w:tc>
        <w:tc>
          <w:tcPr>
            <w:tcW w:w="2070" w:type="dxa"/>
          </w:tcPr>
          <w:p w14:paraId="53A90D90" w14:textId="0A2FA588" w:rsidR="00B146FD" w:rsidRPr="00953E8A" w:rsidRDefault="00B146FD" w:rsidP="00B146FD">
            <w:pPr>
              <w:tabs>
                <w:tab w:val="left" w:pos="3433"/>
              </w:tabs>
            </w:pPr>
            <w:r w:rsidRPr="00F745EF">
              <w:t>0.66938</w:t>
            </w:r>
          </w:p>
        </w:tc>
      </w:tr>
    </w:tbl>
    <w:p w14:paraId="48C114F2" w14:textId="6D7BDA19" w:rsidR="00143F9E" w:rsidRDefault="00143F9E" w:rsidP="00143F9E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</w:p>
    <w:p w14:paraId="2E1D331E" w14:textId="731587B4" w:rsidR="00B54CE2" w:rsidRDefault="00B54CE2">
      <w:pPr>
        <w:rPr>
          <w:rFonts w:ascii="Times New Roman" w:eastAsia="Times New Roman" w:hAnsi="Times New Roman" w:cs="Times New Roman"/>
          <w:color w:val="000000"/>
          <w:lang w:bidi="te-IN"/>
        </w:rPr>
      </w:pPr>
    </w:p>
    <w:p w14:paraId="313EC19E" w14:textId="7FD422EB" w:rsidR="00B54CE2" w:rsidRPr="00F42F67" w:rsidRDefault="00F42F67" w:rsidP="00F42F67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b=Slope=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Intercept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Therefore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4905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0447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447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9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15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447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32.3847</m:t>
          </m:r>
          <m:r>
            <m:rPr>
              <m:nor/>
            </m:rPr>
            <w:rPr>
              <w:rFonts w:ascii="Cambria Math" w:hAnsi="Times New Roman" w:cs="Times New Roman"/>
              <w:iCs/>
              <w:sz w:val="24"/>
              <w:szCs w:val="24"/>
            </w:rPr>
            <m:t xml:space="preserve"> nm</m:t>
          </m:r>
        </m:oMath>
      </m:oMathPara>
    </w:p>
    <w:p w14:paraId="4F969B52" w14:textId="77777777" w:rsidR="00B54CE2" w:rsidRDefault="00B54CE2" w:rsidP="00B54CE2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FD17938" w14:textId="00D182E1" w:rsidR="00B54CE2" w:rsidRPr="00D13D62" w:rsidRDefault="00D13D62" w:rsidP="00B54CE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13D62">
        <w:rPr>
          <w:rFonts w:ascii="Times New Roman" w:hAnsi="Times New Roman" w:cs="Times New Roman"/>
          <w:b/>
          <w:bCs/>
          <w:sz w:val="32"/>
          <w:szCs w:val="32"/>
        </w:rPr>
        <w:t>Result</w:t>
      </w:r>
    </w:p>
    <w:p w14:paraId="022450C9" w14:textId="04DA1E23" w:rsidR="00B54CE2" w:rsidRPr="00B54CE2" w:rsidRDefault="005D0509" w:rsidP="005D050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</w:pPr>
      <m:oMathPara>
        <m:oMath>
          <m:r>
            <w:rPr>
              <w:rFonts w:ascii="Cambria Math"/>
            </w:rPr>
            <m:t>η=S</m:t>
          </m:r>
          <m:r>
            <m:rPr>
              <m:nor/>
            </m:rPr>
            <w:rPr>
              <w:rFonts w:ascii="Cambria Math"/>
            </w:rPr>
            <m:t>train in the material=</m:t>
          </m:r>
          <m:r>
            <m:rPr>
              <m:sty m:val="p"/>
            </m:rPr>
            <w:rPr>
              <w:rFonts w:ascii="Cambria Math"/>
            </w:rPr>
            <m:t>0.0490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L= Crystallite Size</m:t>
          </m:r>
          <m:r>
            <m:rPr>
              <m:sty m:val="p"/>
            </m:rPr>
            <w:rPr>
              <w:rFonts w:ascii="Cambria Math"/>
            </w:rPr>
            <m:t xml:space="preserve">=32.3847 </m:t>
          </m:r>
          <m:r>
            <m:rPr>
              <m:nor/>
            </m:rPr>
            <w:rPr>
              <w:rFonts w:ascii="Cambria Math"/>
            </w:rPr>
            <m:t>nm</m:t>
          </m:r>
        </m:oMath>
      </m:oMathPara>
    </w:p>
    <w:sectPr w:rsidR="00B54CE2" w:rsidRPr="00B54CE2" w:rsidSect="00143F9E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228510" w14:textId="77777777" w:rsidR="007A13C8" w:rsidRDefault="007A13C8" w:rsidP="001D7C97">
      <w:pPr>
        <w:spacing w:after="0" w:line="240" w:lineRule="auto"/>
      </w:pPr>
      <w:r>
        <w:separator/>
      </w:r>
    </w:p>
  </w:endnote>
  <w:endnote w:type="continuationSeparator" w:id="0">
    <w:p w14:paraId="7A5E75FD" w14:textId="77777777" w:rsidR="007A13C8" w:rsidRDefault="007A13C8" w:rsidP="001D7C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altName w:val="Cambria Math"/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0B195F" w14:textId="77777777" w:rsidR="007A13C8" w:rsidRDefault="007A13C8" w:rsidP="001D7C97">
      <w:pPr>
        <w:spacing w:after="0" w:line="240" w:lineRule="auto"/>
      </w:pPr>
      <w:r>
        <w:separator/>
      </w:r>
    </w:p>
  </w:footnote>
  <w:footnote w:type="continuationSeparator" w:id="0">
    <w:p w14:paraId="3087253D" w14:textId="77777777" w:rsidR="007A13C8" w:rsidRDefault="007A13C8" w:rsidP="001D7C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A2BE16" w14:textId="46BA3129" w:rsidR="001D7C97" w:rsidRDefault="001D7C97" w:rsidP="002D140B">
    <w:pPr>
      <w:pStyle w:val="Header"/>
      <w:rPr>
        <w:rFonts w:ascii="Times New Roman" w:hAnsi="Times New Roman" w:cs="Times New Roman"/>
        <w:b/>
        <w:bCs/>
        <w:sz w:val="32"/>
        <w:szCs w:val="32"/>
      </w:rPr>
    </w:pPr>
  </w:p>
  <w:p w14:paraId="49371533" w14:textId="77777777" w:rsidR="002D140B" w:rsidRPr="001D7C97" w:rsidRDefault="002D140B" w:rsidP="001D7C97">
    <w:pPr>
      <w:pStyle w:val="Header"/>
      <w:jc w:val="center"/>
      <w:rPr>
        <w:rFonts w:ascii="Times New Roman" w:hAnsi="Times New Roman" w:cs="Times New Roman"/>
        <w:b/>
        <w:bCs/>
        <w:sz w:val="32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zQyMTA3NLI0MTGxMDBW0lEKTi0uzszPAykwrwUAHeOwGiwAAAA="/>
  </w:docVars>
  <w:rsids>
    <w:rsidRoot w:val="003619BF"/>
    <w:rsid w:val="0008780C"/>
    <w:rsid w:val="00094B21"/>
    <w:rsid w:val="000F67C3"/>
    <w:rsid w:val="00143F9E"/>
    <w:rsid w:val="001747B3"/>
    <w:rsid w:val="001A5A82"/>
    <w:rsid w:val="001D7C97"/>
    <w:rsid w:val="00237994"/>
    <w:rsid w:val="00297022"/>
    <w:rsid w:val="002C7CD5"/>
    <w:rsid w:val="002D140B"/>
    <w:rsid w:val="00352AD2"/>
    <w:rsid w:val="003619BF"/>
    <w:rsid w:val="003839AC"/>
    <w:rsid w:val="00394EB4"/>
    <w:rsid w:val="003D250E"/>
    <w:rsid w:val="004424B5"/>
    <w:rsid w:val="004A0E19"/>
    <w:rsid w:val="004B38A4"/>
    <w:rsid w:val="004B39CF"/>
    <w:rsid w:val="00550F0C"/>
    <w:rsid w:val="00572FE3"/>
    <w:rsid w:val="00594C22"/>
    <w:rsid w:val="005B2798"/>
    <w:rsid w:val="005C6BE8"/>
    <w:rsid w:val="005D0509"/>
    <w:rsid w:val="006062E1"/>
    <w:rsid w:val="006244A6"/>
    <w:rsid w:val="0065658A"/>
    <w:rsid w:val="00712457"/>
    <w:rsid w:val="00772D65"/>
    <w:rsid w:val="00780CFD"/>
    <w:rsid w:val="00786C31"/>
    <w:rsid w:val="007A13C8"/>
    <w:rsid w:val="007A1A77"/>
    <w:rsid w:val="007B46A0"/>
    <w:rsid w:val="007D268B"/>
    <w:rsid w:val="00947DDA"/>
    <w:rsid w:val="00953ECD"/>
    <w:rsid w:val="009A4B85"/>
    <w:rsid w:val="009A50A5"/>
    <w:rsid w:val="00A36740"/>
    <w:rsid w:val="00AC099D"/>
    <w:rsid w:val="00AE0D9B"/>
    <w:rsid w:val="00B146FD"/>
    <w:rsid w:val="00B2134E"/>
    <w:rsid w:val="00B35EF0"/>
    <w:rsid w:val="00B54CE2"/>
    <w:rsid w:val="00B57D78"/>
    <w:rsid w:val="00B67A39"/>
    <w:rsid w:val="00BA408F"/>
    <w:rsid w:val="00BF2C3F"/>
    <w:rsid w:val="00C032B8"/>
    <w:rsid w:val="00C82119"/>
    <w:rsid w:val="00C87E10"/>
    <w:rsid w:val="00C929D1"/>
    <w:rsid w:val="00CB6D20"/>
    <w:rsid w:val="00CC2C81"/>
    <w:rsid w:val="00CD7F14"/>
    <w:rsid w:val="00CE4E5F"/>
    <w:rsid w:val="00D13D62"/>
    <w:rsid w:val="00D152E6"/>
    <w:rsid w:val="00DA5F15"/>
    <w:rsid w:val="00DD4887"/>
    <w:rsid w:val="00E16D7C"/>
    <w:rsid w:val="00E76751"/>
    <w:rsid w:val="00F42F67"/>
    <w:rsid w:val="00F902B4"/>
    <w:rsid w:val="00FC4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BB924E"/>
  <w15:chartTrackingRefBased/>
  <w15:docId w15:val="{B28393BB-B4D7-4D9C-B93D-4F52BAFAE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7C97"/>
  </w:style>
  <w:style w:type="paragraph" w:styleId="Footer">
    <w:name w:val="footer"/>
    <w:basedOn w:val="Normal"/>
    <w:link w:val="Foot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C97"/>
  </w:style>
  <w:style w:type="character" w:styleId="PlaceholderText">
    <w:name w:val="Placeholder Text"/>
    <w:basedOn w:val="DefaultParagraphFont"/>
    <w:uiPriority w:val="99"/>
    <w:semiHidden/>
    <w:rsid w:val="006062E1"/>
    <w:rPr>
      <w:color w:val="808080"/>
    </w:rPr>
  </w:style>
  <w:style w:type="table" w:styleId="TableGrid">
    <w:name w:val="Table Grid"/>
    <w:basedOn w:val="TableNormal"/>
    <w:uiPriority w:val="59"/>
    <w:rsid w:val="004A0E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7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5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7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74BD8B-1FE6-4713-A8F7-3D58124CF1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50</Words>
  <Characters>14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dell</cp:lastModifiedBy>
  <cp:revision>3</cp:revision>
  <cp:lastPrinted>2021-06-27T12:40:00Z</cp:lastPrinted>
  <dcterms:created xsi:type="dcterms:W3CDTF">2021-06-28T13:31:00Z</dcterms:created>
  <dcterms:modified xsi:type="dcterms:W3CDTF">2021-06-29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